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D329CF" w14:textId="77777777" w:rsidR="00925A4C" w:rsidRDefault="00925A4C" w:rsidP="00D34A82">
      <w:pPr>
        <w:spacing w:after="0" w:line="240" w:lineRule="auto"/>
        <w:jc w:val="center"/>
      </w:pPr>
      <w:r>
        <w:rPr>
          <w:noProof/>
          <w:lang w:eastAsia="es-MX"/>
        </w:rPr>
        <mc:AlternateContent>
          <mc:Choice Requires="wpg">
            <w:drawing>
              <wp:inline distT="0" distB="0" distL="0" distR="0" wp14:anchorId="3078A815" wp14:editId="1FD503CC">
                <wp:extent cx="5869481" cy="1002030"/>
                <wp:effectExtent l="0" t="0" r="0" b="0"/>
                <wp:docPr id="5" name="Grupo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6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7" name="Imagen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0" name="Imagen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C3D09D1" id="Grupo 5" o:spid="_x0000_s1026" style="width:462.15pt;height:78.9pt;mso-position-horizontal-relative:char;mso-position-vertical-relative:line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">
                <v:group id="Grupo 2" o:sp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7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aHjRbCAAAA2gAAAA8AAABkcnMvZG93bnJldi54bWxEj09rwkAUxO8Fv8PyBG91YwOtRFeRhIKX&#10;HqpevD2yz2ww+zZmN3/89t1CocdhZn7DbPeTbcRAna8dK1gtExDEpdM1Vwou58/XNQgfkDU2jknB&#10;kzzsd7OXLWbajfxNwylUIkLYZ6jAhNBmUvrSkEW/dC1x9G6usxii7CqpOxwj3DbyLUnepcWa44LB&#10;lnJD5f3UWwVrk4bB5l+4Kq9pWhTT8XHunVKL+XTYgAg0hf/wX/uoFXzA75V4A+Tu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Gh40WwgAAANoAAAAPAAAAAAAAAAAAAAAAAJ8C&#10;AABkcnMvZG93bnJldi54bWxQSwUGAAAAAAQABAD3AAAAjgMAAAAA&#10;">
                    <v:imagedata r:id="rId10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1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2" o:title=""/>
                  </v:shape>
                </v:group>
                <v:shape id="Imagen 10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bcuTGAAAA2wAAAA8AAABkcnMvZG93bnJldi54bWxEj09rwkAQxe+FfodlhN50YwUN0VWktlDo&#10;yT+leBuyYxLMzsbdraZ++s6h0NsM7817v1mseteqK4XYeDYwHmWgiEtvG64MHPZvwxxUTMgWW89k&#10;4IcirJaPDwssrL/xlq67VCkJ4ViggTqlrtA6ljU5jCPfEYt28sFhkjVU2ga8Sbhr9XOWTbXDhqWh&#10;xo5eairPu29noM3vs+b0eQk8fa22H/fN1yQ/Tox5GvTrOahEffo3/12/W8EXevlFBtDLX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dty5MYAAADbAAAADwAAAAAAAAAAAAAA&#10;AACfAgAAZHJzL2Rvd25yZXYueG1sUEsFBgAAAAAEAAQA9wAAAJIDAAAAAA==&#10;">
                  <v:imagedata r:id="rId13" o:title="" cropleft="35432f" cropright="14052f"/>
                  <v:path arrowok="t"/>
                </v:shape>
                <w10:anchorlock/>
              </v:group>
            </w:pict>
          </mc:Fallback>
        </mc:AlternateContent>
      </w:r>
    </w:p>
    <w:p w14:paraId="21F7D2A7" w14:textId="77777777" w:rsidR="00925A4C" w:rsidRDefault="00925A4C" w:rsidP="00D34A82">
      <w:pPr>
        <w:spacing w:after="0" w:line="240" w:lineRule="auto"/>
        <w:jc w:val="center"/>
      </w:pPr>
    </w:p>
    <w:p w14:paraId="3B590C16" w14:textId="77777777" w:rsidR="00925A4C" w:rsidRDefault="00925A4C" w:rsidP="00D34A82">
      <w:pPr>
        <w:spacing w:after="0" w:line="240" w:lineRule="auto"/>
        <w:jc w:val="center"/>
      </w:pPr>
    </w:p>
    <w:p w14:paraId="62318367" w14:textId="77777777" w:rsidR="00F723AE" w:rsidRDefault="00F723AE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Bachillerato en Línea de Veracruz</w:t>
      </w:r>
    </w:p>
    <w:p w14:paraId="208AF756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0E3F6DD2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3264C105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5E4DAB57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64B3103B" w14:textId="77777777" w:rsidR="00925A4C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4482894A" w14:textId="77777777" w:rsidR="00925A4C" w:rsidRPr="0070709D" w:rsidRDefault="00925A4C" w:rsidP="00D34A82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Matemáticas I</w:t>
      </w:r>
    </w:p>
    <w:p w14:paraId="5ED9BE43" w14:textId="77777777" w:rsidR="00925A4C" w:rsidRDefault="00925A4C" w:rsidP="00D34A82">
      <w:pPr>
        <w:spacing w:after="0" w:line="240" w:lineRule="auto"/>
        <w:jc w:val="center"/>
      </w:pPr>
    </w:p>
    <w:p w14:paraId="6264FD22" w14:textId="77777777" w:rsidR="00925A4C" w:rsidRDefault="00925A4C" w:rsidP="00D34A82">
      <w:pPr>
        <w:spacing w:after="0" w:line="240" w:lineRule="auto"/>
        <w:jc w:val="center"/>
      </w:pPr>
    </w:p>
    <w:p w14:paraId="574FF7AA" w14:textId="77777777" w:rsidR="00925A4C" w:rsidRDefault="00925A4C" w:rsidP="00D34A82">
      <w:pPr>
        <w:spacing w:after="0" w:line="240" w:lineRule="auto"/>
        <w:jc w:val="center"/>
      </w:pPr>
    </w:p>
    <w:p w14:paraId="31DD0754" w14:textId="77777777" w:rsidR="00925A4C" w:rsidRDefault="00925A4C" w:rsidP="00D34A82">
      <w:pPr>
        <w:spacing w:after="0" w:line="240" w:lineRule="auto"/>
        <w:jc w:val="center"/>
      </w:pPr>
    </w:p>
    <w:p w14:paraId="076F01CD" w14:textId="77777777" w:rsidR="00925A4C" w:rsidRDefault="00925A4C" w:rsidP="00D34A82">
      <w:pPr>
        <w:spacing w:after="0" w:line="240" w:lineRule="auto"/>
        <w:jc w:val="center"/>
      </w:pPr>
    </w:p>
    <w:p w14:paraId="48A4D89C" w14:textId="77777777" w:rsidR="00925A4C" w:rsidRDefault="00925A4C" w:rsidP="00D34A82">
      <w:pPr>
        <w:spacing w:after="0" w:line="240" w:lineRule="auto"/>
        <w:rPr>
          <w:rFonts w:ascii="Verdana" w:hAnsi="Verdana"/>
          <w:color w:val="1D6C73"/>
          <w:sz w:val="24"/>
          <w:szCs w:val="24"/>
        </w:rPr>
      </w:pPr>
    </w:p>
    <w:p w14:paraId="7716A8EB" w14:textId="77777777" w:rsidR="00925A4C" w:rsidRDefault="00F723AE" w:rsidP="00D34A82">
      <w:pPr>
        <w:spacing w:after="0" w:line="240" w:lineRule="auto"/>
        <w:jc w:val="center"/>
        <w:rPr>
          <w:rFonts w:ascii="Verdana" w:hAnsi="Verdana"/>
          <w:b/>
          <w:color w:val="632423" w:themeColor="accent2" w:themeShade="80"/>
          <w:sz w:val="48"/>
          <w:szCs w:val="36"/>
        </w:rPr>
      </w:pPr>
      <w:r>
        <w:rPr>
          <w:rFonts w:ascii="Verdana" w:hAnsi="Verdana"/>
          <w:b/>
          <w:color w:val="632423" w:themeColor="accent2" w:themeShade="80"/>
          <w:sz w:val="48"/>
          <w:szCs w:val="36"/>
        </w:rPr>
        <w:t>“</w:t>
      </w:r>
      <w:r w:rsidR="00925A4C">
        <w:rPr>
          <w:rFonts w:ascii="Verdana" w:hAnsi="Verdana"/>
          <w:b/>
          <w:color w:val="632423" w:themeColor="accent2" w:themeShade="80"/>
          <w:sz w:val="48"/>
          <w:szCs w:val="36"/>
        </w:rPr>
        <w:t>MA</w:t>
      </w:r>
      <w:r w:rsidR="00925A4C" w:rsidRPr="001D3E11">
        <w:rPr>
          <w:rFonts w:ascii="Verdana" w:hAnsi="Verdana"/>
          <w:b/>
          <w:color w:val="632423" w:themeColor="accent2" w:themeShade="80"/>
          <w:sz w:val="48"/>
          <w:szCs w:val="36"/>
        </w:rPr>
        <w:t>TI</w:t>
      </w:r>
      <w:r w:rsidR="00925A4C">
        <w:rPr>
          <w:rFonts w:ascii="Verdana" w:hAnsi="Verdana"/>
          <w:b/>
          <w:color w:val="632423" w:themeColor="accent2" w:themeShade="80"/>
          <w:sz w:val="48"/>
          <w:szCs w:val="36"/>
        </w:rPr>
        <w:t>_T</w:t>
      </w:r>
      <w:r w:rsidR="00925A4C" w:rsidRPr="001D3E11">
        <w:rPr>
          <w:rFonts w:ascii="Verdana" w:hAnsi="Verdana"/>
          <w:b/>
          <w:color w:val="632423" w:themeColor="accent2" w:themeShade="80"/>
          <w:sz w:val="48"/>
          <w:szCs w:val="36"/>
        </w:rPr>
        <w:t xml:space="preserve">1” </w:t>
      </w:r>
    </w:p>
    <w:p w14:paraId="3B5B2DD1" w14:textId="77777777" w:rsidR="00967F9B" w:rsidRPr="00857494" w:rsidRDefault="00967F9B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  <w:r w:rsidRPr="00857494">
        <w:rPr>
          <w:rFonts w:ascii="Verdana" w:hAnsi="Verdana" w:cs="Arial"/>
          <w:sz w:val="24"/>
          <w:szCs w:val="24"/>
        </w:rPr>
        <w:br w:type="page"/>
      </w:r>
    </w:p>
    <w:p w14:paraId="33F97AE0" w14:textId="77777777" w:rsidR="00967F9B" w:rsidRPr="00857494" w:rsidRDefault="00967F9B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493A51B7" w14:textId="77777777" w:rsidR="00BD5621" w:rsidRPr="00B96AC7" w:rsidRDefault="00925A4C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t>Instrucción general:</w:t>
      </w:r>
    </w:p>
    <w:p w14:paraId="7110C74D" w14:textId="7777777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04EBB5F3" w14:textId="2B15BC0E" w:rsidR="00925A4C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1.-</w:t>
      </w:r>
      <w:r w:rsidR="00925A4C" w:rsidRPr="00B96AC7">
        <w:rPr>
          <w:rFonts w:ascii="Verdana" w:hAnsi="Verdana"/>
          <w:bCs/>
          <w:sz w:val="24"/>
          <w:szCs w:val="24"/>
          <w:lang w:val="es-ES_tradnl"/>
        </w:rPr>
        <w:t>Resuelve cuidadosamente cada una de las siguientes actividades</w:t>
      </w:r>
      <w:r w:rsidRPr="00B96AC7">
        <w:rPr>
          <w:rFonts w:ascii="Verdana" w:hAnsi="Verdana"/>
          <w:bCs/>
          <w:sz w:val="24"/>
          <w:szCs w:val="24"/>
          <w:lang w:val="es-ES_tradnl"/>
        </w:rPr>
        <w:t xml:space="preserve"> en tu cuaderno</w:t>
      </w:r>
      <w:r w:rsidR="00925A4C" w:rsidRPr="00B96AC7">
        <w:rPr>
          <w:rFonts w:ascii="Verdana" w:hAnsi="Verdana"/>
          <w:bCs/>
          <w:sz w:val="24"/>
          <w:szCs w:val="24"/>
          <w:lang w:val="es-ES_tradnl"/>
        </w:rPr>
        <w:t>.</w:t>
      </w:r>
    </w:p>
    <w:p w14:paraId="63BEC237" w14:textId="0D2320B4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2.- Realiza todo el procedimiento sin omitir pasos de cada actividad.</w:t>
      </w:r>
    </w:p>
    <w:p w14:paraId="17AA551C" w14:textId="3CEA8A68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3.- Inserta una fotografía en el espacio correspondiente al ejercicio, la cual sea clara y que contenga todo el procedimiento.</w:t>
      </w:r>
    </w:p>
    <w:p w14:paraId="0CCC7B98" w14:textId="4A6174DC" w:rsidR="00362B12" w:rsidRPr="00B96AC7" w:rsidRDefault="00362B12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4.- Usa la lista de cotejo que se encuentra al final de la tarea, para verificar los requisitos que debe contener tu tarea.</w:t>
      </w:r>
    </w:p>
    <w:p w14:paraId="50800938" w14:textId="597E5D6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5FD20F42" w14:textId="3DE04B79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t>Consideraciones:</w:t>
      </w:r>
    </w:p>
    <w:p w14:paraId="60BC468F" w14:textId="77777777" w:rsidR="00470CD6" w:rsidRPr="00B96AC7" w:rsidRDefault="00470CD6" w:rsidP="00470CD6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448ED2FA" w14:textId="3D2E6F7B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a.- La tarea debe ser de tu autoría</w:t>
      </w:r>
    </w:p>
    <w:p w14:paraId="397785F2" w14:textId="757F6CB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b.- No se encuentra permitido el plagio o entregas de tareas iguales.</w:t>
      </w:r>
    </w:p>
    <w:p w14:paraId="347AB173" w14:textId="1168B49B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c.- No se permite el uso de alguna aplicación para resolver las actividades.</w:t>
      </w:r>
    </w:p>
    <w:p w14:paraId="73CDED95" w14:textId="7777777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 xml:space="preserve">d.- En caso de que tu tarea se encuentren irregularidades tales como: plagio, utilización de aplicaciones, etc. Ya sea en su totalidad o parcialmente, en automático se le asigna la calificación mínima otorgándoles una nueva oportunidad en el tiempo establecido para volverla a realizar. </w:t>
      </w:r>
    </w:p>
    <w:p w14:paraId="78E5676F" w14:textId="55D07645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 xml:space="preserve">e. En caso de volver a incurrir en un plagio o utilización de alguna herramienta, ya se en alguna otra tarea, en automático </w:t>
      </w:r>
      <w:r w:rsidR="00362B12" w:rsidRPr="00B96AC7">
        <w:rPr>
          <w:rFonts w:ascii="Verdana" w:hAnsi="Verdana"/>
          <w:bCs/>
          <w:sz w:val="24"/>
          <w:szCs w:val="24"/>
          <w:lang w:val="es-ES_tradnl"/>
        </w:rPr>
        <w:t>se le asignará la calificación mínima y pierde toda oportunidad para corregir dicha tarea.</w:t>
      </w:r>
    </w:p>
    <w:p w14:paraId="0D14293A" w14:textId="77777777" w:rsidR="00BD5621" w:rsidRPr="00B96AC7" w:rsidRDefault="00BD5621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</w:p>
    <w:p w14:paraId="61AFE532" w14:textId="77777777" w:rsidR="00925A4C" w:rsidRPr="00B96AC7" w:rsidRDefault="00925A4C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1CF4652E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31BFB3B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C9EDFE5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46DA720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93A3698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FF53C9A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3021F6D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2A588C2D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C118DB4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66F0658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37924DE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6C11136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C179716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2CBB3A0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2D27FD4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C5823DA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F767386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1FB6B78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9076700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ABE223F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4F3E329E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720E06E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2002AFBB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3E85B97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DC237F4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E004DBC" w14:textId="77777777" w:rsidR="00BD5621" w:rsidRPr="00B96AC7" w:rsidRDefault="00BD5621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3F898AA" w14:textId="77FD0933" w:rsidR="00925A4C" w:rsidRPr="00B96AC7" w:rsidRDefault="00925A4C" w:rsidP="00D34A82">
      <w:pPr>
        <w:spacing w:after="0" w:line="240" w:lineRule="auto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t>Actividad 1</w:t>
      </w:r>
      <w:r w:rsidR="00BD5621" w:rsidRPr="00B96AC7">
        <w:rPr>
          <w:rFonts w:ascii="Verdana" w:hAnsi="Verdana"/>
          <w:b/>
          <w:sz w:val="24"/>
          <w:szCs w:val="24"/>
          <w:lang w:val="es-ES_tradnl"/>
        </w:rPr>
        <w:t>.</w:t>
      </w:r>
      <w:r w:rsidR="000566DC" w:rsidRPr="00B96AC7">
        <w:rPr>
          <w:rFonts w:ascii="Verdana" w:hAnsi="Verdana"/>
          <w:bCs/>
          <w:sz w:val="24"/>
          <w:szCs w:val="24"/>
          <w:lang w:val="es-ES_tradnl"/>
        </w:rPr>
        <w:t xml:space="preserve"> </w:t>
      </w:r>
      <w:r w:rsidR="000566DC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Operaciones con números re</w:t>
      </w:r>
      <w:r w:rsidR="00BD5621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a</w:t>
      </w:r>
      <w:r w:rsidR="000566DC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les, leyes de los signos, leyes de los exponentes y jerarquía de operaciones</w:t>
      </w:r>
    </w:p>
    <w:p w14:paraId="0AF9961E" w14:textId="4156EF33" w:rsidR="000566DC" w:rsidRPr="00B96AC7" w:rsidRDefault="00925A4C" w:rsidP="00D34A82">
      <w:pPr>
        <w:spacing w:after="0" w:line="240" w:lineRule="auto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Instrucción: Realiza las siguientes operaciones</w:t>
      </w:r>
      <w:r w:rsidR="00F723AE" w:rsidRPr="00B96AC7">
        <w:rPr>
          <w:rFonts w:ascii="Verdana" w:hAnsi="Verdana"/>
          <w:bCs/>
          <w:sz w:val="24"/>
          <w:szCs w:val="24"/>
          <w:lang w:val="es-ES_tradnl"/>
        </w:rPr>
        <w:t xml:space="preserve">. </w:t>
      </w:r>
    </w:p>
    <w:p w14:paraId="48D46C0C" w14:textId="1841EA98" w:rsidR="000566DC" w:rsidRPr="00B96AC7" w:rsidRDefault="000566DC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5594ECE" w14:textId="4295F3D0" w:rsidR="004C3116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 xml:space="preserve">a.     </w:t>
      </w:r>
      <w:r w:rsidR="00E10F64" w:rsidRPr="00E10F64">
        <w:rPr>
          <w:noProof/>
          <w:position w:val="-14"/>
          <w:sz w:val="24"/>
          <w:szCs w:val="24"/>
        </w:rPr>
        <w:object w:dxaOrig="4680" w:dyaOrig="420" w14:anchorId="49FF7E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46pt;height:22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76709613" r:id="rId15"/>
        </w:object>
      </w:r>
    </w:p>
    <w:p w14:paraId="0DB7515A" w14:textId="7503DEFE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308EA625" w14:textId="6B889442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71AC985E" w14:textId="055E39AD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0AD74824" w14:textId="7FF73995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4A690549" w14:textId="39FC9A9C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2AC42B63" w14:textId="5284584D" w:rsidR="000566DC" w:rsidRPr="00B96AC7" w:rsidRDefault="000566DC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3A3C59B7" w14:textId="384A8FDB" w:rsidR="00BD5621" w:rsidRPr="00B96AC7" w:rsidRDefault="00BD5621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1F7D9E40" w14:textId="77777777" w:rsidR="00BD5621" w:rsidRPr="00B96AC7" w:rsidRDefault="00BD5621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</w:p>
    <w:p w14:paraId="0D55025F" w14:textId="77777777" w:rsidR="000566DC" w:rsidRPr="00B96AC7" w:rsidRDefault="000566DC" w:rsidP="00D34A82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2E312B00" w14:textId="77777777" w:rsidR="004C3116" w:rsidRPr="00B96AC7" w:rsidRDefault="004C3116" w:rsidP="00D34A82">
      <w:pPr>
        <w:pStyle w:val="Prrafodelista"/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2F4B63A3" w14:textId="0831855C" w:rsidR="004C3116" w:rsidRPr="00B96AC7" w:rsidRDefault="000566DC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 xml:space="preserve">b.      </w:t>
      </w:r>
      <w:r w:rsidR="00E10F64" w:rsidRPr="00E10F64">
        <w:rPr>
          <w:noProof/>
          <w:position w:val="-38"/>
          <w:sz w:val="24"/>
          <w:szCs w:val="24"/>
        </w:rPr>
        <w:object w:dxaOrig="3560" w:dyaOrig="880" w14:anchorId="69A8BD73">
          <v:shape id="_x0000_i1025" type="#_x0000_t75" alt="" style="width:192pt;height:48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76709614" r:id="rId17"/>
        </w:object>
      </w:r>
    </w:p>
    <w:p w14:paraId="7A3A2660" w14:textId="77777777" w:rsidR="00FA1B12" w:rsidRPr="00B96AC7" w:rsidRDefault="00FA1B12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23DF19A0" w14:textId="6ED5BE29" w:rsidR="004C3116" w:rsidRPr="00B96AC7" w:rsidRDefault="004C3116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40E6E691" w14:textId="77777777" w:rsidR="000574EC" w:rsidRPr="00B96AC7" w:rsidRDefault="000574EC" w:rsidP="00D34A82">
      <w:pPr>
        <w:autoSpaceDE w:val="0"/>
        <w:autoSpaceDN w:val="0"/>
        <w:adjustRightInd w:val="0"/>
        <w:spacing w:after="0" w:line="240" w:lineRule="auto"/>
        <w:rPr>
          <w:rFonts w:ascii="Verdana" w:hAnsi="Verdana" w:cs="Arial"/>
          <w:sz w:val="24"/>
          <w:szCs w:val="24"/>
        </w:rPr>
      </w:pPr>
    </w:p>
    <w:p w14:paraId="1F9B954F" w14:textId="77777777" w:rsidR="000574EC" w:rsidRPr="00B96AC7" w:rsidRDefault="000574EC" w:rsidP="00D34A82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EBBBA03" w14:textId="77777777" w:rsidR="00967F9B" w:rsidRPr="00B96AC7" w:rsidRDefault="00967F9B" w:rsidP="00D34A82">
      <w:pPr>
        <w:spacing w:after="0" w:line="240" w:lineRule="auto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br w:type="page"/>
      </w:r>
    </w:p>
    <w:p w14:paraId="72DBD569" w14:textId="0DF8DB4E" w:rsidR="00A87E0E" w:rsidRPr="00B96AC7" w:rsidRDefault="00A87E0E" w:rsidP="00D34A82">
      <w:pPr>
        <w:spacing w:after="0" w:line="240" w:lineRule="auto"/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lastRenderedPageBreak/>
        <w:t>Actividad 2</w:t>
      </w:r>
      <w:r w:rsidR="00362B12" w:rsidRPr="00B96AC7">
        <w:rPr>
          <w:rFonts w:ascii="Verdana" w:hAnsi="Verdana"/>
          <w:b/>
          <w:sz w:val="24"/>
          <w:szCs w:val="24"/>
          <w:lang w:val="es-ES_tradnl"/>
        </w:rPr>
        <w:t xml:space="preserve">. </w:t>
      </w:r>
      <w:r w:rsidR="00362B12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Mínimo común múltiplo y máximo común divisor.</w:t>
      </w:r>
    </w:p>
    <w:p w14:paraId="1DF39C72" w14:textId="149F1223" w:rsidR="003200BA" w:rsidRPr="00B96AC7" w:rsidRDefault="00362B12" w:rsidP="00D34A82">
      <w:pPr>
        <w:spacing w:after="0" w:line="240" w:lineRule="auto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Instrucción</w:t>
      </w:r>
      <w:r w:rsidR="00470CD6" w:rsidRPr="00B96AC7">
        <w:rPr>
          <w:rFonts w:ascii="Verdana" w:hAnsi="Verdana"/>
          <w:bCs/>
          <w:sz w:val="24"/>
          <w:szCs w:val="24"/>
          <w:lang w:val="es-ES_tradnl"/>
        </w:rPr>
        <w:t>:</w:t>
      </w:r>
      <w:r w:rsidRPr="00B96AC7">
        <w:rPr>
          <w:rFonts w:ascii="Verdana" w:hAnsi="Verdana"/>
          <w:b/>
          <w:sz w:val="24"/>
          <w:szCs w:val="24"/>
          <w:lang w:val="es-ES_tradnl"/>
        </w:rPr>
        <w:t xml:space="preserve"> </w:t>
      </w:r>
      <w:r w:rsidR="00085D14" w:rsidRPr="00B96AC7">
        <w:rPr>
          <w:rFonts w:ascii="Verdana" w:hAnsi="Verdana"/>
          <w:bCs/>
          <w:sz w:val="24"/>
          <w:szCs w:val="24"/>
          <w:lang w:val="es-ES_tradnl"/>
        </w:rPr>
        <w:t>D</w:t>
      </w:r>
      <w:r w:rsidRPr="00B96AC7">
        <w:rPr>
          <w:rFonts w:ascii="Verdana" w:hAnsi="Verdana"/>
          <w:bCs/>
          <w:sz w:val="24"/>
          <w:szCs w:val="24"/>
          <w:lang w:val="es-ES_tradnl"/>
        </w:rPr>
        <w:t>e acuerdo a lo planteado en el texto y utilizando los conocimientos del tema, contesta cada una de las siguientes preguntas.</w:t>
      </w:r>
    </w:p>
    <w:p w14:paraId="4EB202AC" w14:textId="1E1D669D" w:rsidR="00362B12" w:rsidRPr="00B96AC7" w:rsidRDefault="00362B12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</w:p>
    <w:p w14:paraId="68F65E9D" w14:textId="523A89DA" w:rsidR="00362B12" w:rsidRPr="00B96AC7" w:rsidRDefault="00362B12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En la ciudad de Orizaba se encuentran dos escuelas particulares, la escuela “Hidalgo” y la “Héroes” cada una de ellas oferta 3 grupos para primer año de secundaria. Después de una investigación se tienen los siguientes datos:</w:t>
      </w:r>
    </w:p>
    <w:p w14:paraId="6A16407B" w14:textId="786EAD0A" w:rsidR="00085D14" w:rsidRPr="00B96AC7" w:rsidRDefault="00362B12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 xml:space="preserve">En la escuela Hidalgo por concepto de inscripción se recibió en el grupo A la cantidad de </w:t>
      </w:r>
      <w:r w:rsidR="00085D14" w:rsidRPr="00B96AC7">
        <w:rPr>
          <w:rFonts w:ascii="Verdana" w:hAnsi="Verdana"/>
          <w:bCs/>
          <w:sz w:val="24"/>
          <w:szCs w:val="24"/>
          <w:lang w:val="es-ES_tradnl"/>
        </w:rPr>
        <w:t>$20,000, En el grupo B la cantidad de $14,400 y para el grupo C fue de $23,200.</w:t>
      </w:r>
    </w:p>
    <w:p w14:paraId="41CE7207" w14:textId="53EBB147" w:rsidR="00085D14" w:rsidRPr="00B96AC7" w:rsidRDefault="00085D14" w:rsidP="00470CD6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B96AC7">
        <w:rPr>
          <w:rFonts w:ascii="Verdana" w:hAnsi="Verdana"/>
          <w:bCs/>
          <w:sz w:val="24"/>
          <w:szCs w:val="24"/>
          <w:lang w:val="es-ES_tradnl"/>
        </w:rPr>
        <w:t>Para la escuela Héroes sus ingresos fueron, para el grupo A $12,750, para el grupo B fue de $21,750 y para el grupo C la cantidad de $22,500</w:t>
      </w:r>
    </w:p>
    <w:p w14:paraId="2FF4C0EF" w14:textId="1812BC59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>Con estos datos calcular:</w:t>
      </w:r>
    </w:p>
    <w:p w14:paraId="4BB067D0" w14:textId="1EC7C70C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1.- </w:t>
      </w:r>
      <w:r w:rsidR="00A87E0E" w:rsidRPr="00B96AC7">
        <w:rPr>
          <w:rFonts w:ascii="Verdana" w:hAnsi="Verdana"/>
          <w:sz w:val="24"/>
          <w:szCs w:val="24"/>
        </w:rPr>
        <w:t>¿Cuántos estudiantes se inscribieron en cada grupo de cada escuela?</w:t>
      </w:r>
    </w:p>
    <w:p w14:paraId="498B6CA8" w14:textId="77777777" w:rsidR="00A87E0E" w:rsidRPr="00B96AC7" w:rsidRDefault="00A87E0E" w:rsidP="00470CD6">
      <w:pPr>
        <w:pStyle w:val="Prrafodelista"/>
        <w:spacing w:after="0" w:line="240" w:lineRule="auto"/>
        <w:ind w:left="426"/>
        <w:jc w:val="both"/>
        <w:rPr>
          <w:rFonts w:ascii="Verdana" w:hAnsi="Verdana"/>
          <w:sz w:val="24"/>
          <w:szCs w:val="24"/>
        </w:rPr>
      </w:pPr>
    </w:p>
    <w:p w14:paraId="04D4378F" w14:textId="7042D5A9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2.- </w:t>
      </w:r>
      <w:r w:rsidR="00A87E0E" w:rsidRPr="00B96AC7">
        <w:rPr>
          <w:rFonts w:ascii="Verdana" w:hAnsi="Verdana"/>
          <w:sz w:val="24"/>
          <w:szCs w:val="24"/>
        </w:rPr>
        <w:t>¿Cuánto fue el costo de la inscripción en cada escuela?</w:t>
      </w:r>
    </w:p>
    <w:p w14:paraId="5C642A36" w14:textId="77777777" w:rsidR="00A87E0E" w:rsidRPr="00B96AC7" w:rsidRDefault="00A87E0E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9B43B7A" w14:textId="6E8322B3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3.- </w:t>
      </w:r>
      <w:r w:rsidR="00A87E0E" w:rsidRPr="00B96AC7">
        <w:rPr>
          <w:rFonts w:ascii="Verdana" w:hAnsi="Verdana"/>
          <w:sz w:val="24"/>
          <w:szCs w:val="24"/>
        </w:rPr>
        <w:t>Imagina que tienes la oportunidad de inscribirte en las dos escuelas ¿en cuál lo harías para ahorrarte más?</w:t>
      </w:r>
    </w:p>
    <w:p w14:paraId="625A7356" w14:textId="77777777" w:rsidR="00A87E0E" w:rsidRPr="00B96AC7" w:rsidRDefault="00A87E0E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307970A" w14:textId="253FC2D5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4.- </w:t>
      </w:r>
      <w:r w:rsidR="00A87E0E" w:rsidRPr="00B96AC7">
        <w:rPr>
          <w:rFonts w:ascii="Verdana" w:hAnsi="Verdana"/>
          <w:sz w:val="24"/>
          <w:szCs w:val="24"/>
        </w:rPr>
        <w:t>Suponiendo que recibes una beca de $3000, después de pagar tu inscripción ¿qué harías con el recurso excedente?</w:t>
      </w:r>
    </w:p>
    <w:p w14:paraId="153A2A96" w14:textId="77777777" w:rsidR="00A87E0E" w:rsidRPr="00B96AC7" w:rsidRDefault="00A87E0E" w:rsidP="00470CD6">
      <w:pPr>
        <w:pStyle w:val="Prrafodelista"/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38068B2" w14:textId="5AFC8445" w:rsidR="00A87E0E" w:rsidRPr="00B96AC7" w:rsidRDefault="00085D14" w:rsidP="00470CD6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t xml:space="preserve">5.- </w:t>
      </w:r>
      <w:r w:rsidR="00A87E0E" w:rsidRPr="00B96AC7">
        <w:rPr>
          <w:rFonts w:ascii="Verdana" w:hAnsi="Verdana"/>
          <w:sz w:val="24"/>
          <w:szCs w:val="24"/>
        </w:rPr>
        <w:t>A partir de lo anterior, realiza un collage de imágenes que lleve por título “</w:t>
      </w:r>
      <w:r w:rsidR="00A87E0E" w:rsidRPr="00B96AC7">
        <w:rPr>
          <w:rFonts w:ascii="Verdana" w:hAnsi="Verdana"/>
          <w:i/>
          <w:sz w:val="24"/>
          <w:szCs w:val="24"/>
        </w:rPr>
        <w:t>Mis compras inteligentes</w:t>
      </w:r>
      <w:r w:rsidR="00A87E0E" w:rsidRPr="00B96AC7">
        <w:rPr>
          <w:rFonts w:ascii="Verdana" w:hAnsi="Verdana"/>
          <w:sz w:val="24"/>
          <w:szCs w:val="24"/>
        </w:rPr>
        <w:t>” en el que expreses lo que comprarías con el dinero que te quedaría de la beca; el collage puedes realizarlo a mano con recortes de revistas y fotos, o bien, te recomendamos la siguiente página web para que lo realices en Línea:</w:t>
      </w:r>
    </w:p>
    <w:p w14:paraId="203D7B50" w14:textId="77777777" w:rsidR="00A87E0E" w:rsidRPr="00B96AC7" w:rsidRDefault="00E10F64" w:rsidP="00470CD6">
      <w:pPr>
        <w:pStyle w:val="Prrafodelista"/>
        <w:spacing w:after="0" w:line="240" w:lineRule="auto"/>
        <w:ind w:left="426"/>
        <w:jc w:val="both"/>
        <w:rPr>
          <w:rStyle w:val="Hipervnculo"/>
          <w:rFonts w:ascii="Verdana" w:hAnsi="Verdana"/>
          <w:sz w:val="24"/>
          <w:szCs w:val="24"/>
        </w:rPr>
      </w:pPr>
      <w:hyperlink r:id="rId18" w:history="1">
        <w:r w:rsidR="00A87E0E" w:rsidRPr="00B96AC7">
          <w:rPr>
            <w:rStyle w:val="Hipervnculo"/>
            <w:rFonts w:ascii="Verdana" w:hAnsi="Verdana"/>
            <w:sz w:val="24"/>
            <w:szCs w:val="24"/>
          </w:rPr>
          <w:t>https://www.fotojet.com/es/features/photo-collage/</w:t>
        </w:r>
      </w:hyperlink>
    </w:p>
    <w:p w14:paraId="18A9A7A6" w14:textId="77777777" w:rsidR="00A87E0E" w:rsidRPr="00B96AC7" w:rsidRDefault="00A87E0E" w:rsidP="00D34A8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F914F44" w14:textId="77777777" w:rsidR="00A87E0E" w:rsidRPr="00B96AC7" w:rsidRDefault="00A87E0E" w:rsidP="00D34A8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49AB3E0" w14:textId="77777777" w:rsidR="00A87E0E" w:rsidRPr="00B96AC7" w:rsidRDefault="00A87E0E" w:rsidP="00D34A8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DF37FD9" w14:textId="77777777" w:rsidR="00F966C2" w:rsidRPr="00B96AC7" w:rsidRDefault="006D340E" w:rsidP="00D34A82">
      <w:pPr>
        <w:spacing w:after="0" w:line="240" w:lineRule="auto"/>
        <w:jc w:val="both"/>
        <w:rPr>
          <w:rFonts w:ascii="Verdana" w:hAnsi="Verdana"/>
          <w:sz w:val="24"/>
          <w:szCs w:val="24"/>
          <w:highlight w:val="yellow"/>
        </w:rPr>
      </w:pPr>
      <w:r w:rsidRPr="00B96AC7">
        <w:rPr>
          <w:rFonts w:ascii="Verdana" w:hAnsi="Verdana"/>
          <w:sz w:val="24"/>
          <w:szCs w:val="24"/>
        </w:rPr>
        <w:t xml:space="preserve"> </w:t>
      </w:r>
    </w:p>
    <w:p w14:paraId="017CA21F" w14:textId="77777777" w:rsidR="002B14A5" w:rsidRPr="00B96AC7" w:rsidRDefault="002B14A5" w:rsidP="00D34A82">
      <w:pPr>
        <w:spacing w:after="0" w:line="240" w:lineRule="auto"/>
        <w:rPr>
          <w:rFonts w:ascii="Verdana" w:hAnsi="Verdana"/>
          <w:sz w:val="24"/>
          <w:szCs w:val="24"/>
        </w:rPr>
      </w:pPr>
      <w:r w:rsidRPr="00B96AC7">
        <w:rPr>
          <w:rFonts w:ascii="Verdana" w:hAnsi="Verdana"/>
          <w:sz w:val="24"/>
          <w:szCs w:val="24"/>
        </w:rPr>
        <w:br w:type="page"/>
      </w:r>
    </w:p>
    <w:p w14:paraId="25641D29" w14:textId="1A9ADD7A" w:rsidR="00A87E0E" w:rsidRPr="00B96AC7" w:rsidRDefault="00A87E0E" w:rsidP="00D34A82">
      <w:pPr>
        <w:spacing w:after="0" w:line="240" w:lineRule="auto"/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lastRenderedPageBreak/>
        <w:t>Actividad 3</w:t>
      </w:r>
      <w:r w:rsidR="00085D14" w:rsidRPr="00B96AC7">
        <w:rPr>
          <w:rFonts w:ascii="Verdana" w:hAnsi="Verdana"/>
          <w:b/>
          <w:sz w:val="24"/>
          <w:szCs w:val="24"/>
          <w:lang w:val="es-ES_tradnl"/>
        </w:rPr>
        <w:t xml:space="preserve">. </w:t>
      </w:r>
      <w:r w:rsidR="00085D14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Variación directa e inversa</w:t>
      </w:r>
    </w:p>
    <w:p w14:paraId="0E7CF3AF" w14:textId="77777777" w:rsidR="00D34A82" w:rsidRPr="00B96AC7" w:rsidRDefault="00085D14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 xml:space="preserve">Instrucción: Lee con detenimiento el siguiente texto y utilizando los conocimientos </w:t>
      </w:r>
      <w:r w:rsidR="00D34A82" w:rsidRPr="00B96AC7">
        <w:rPr>
          <w:rFonts w:ascii="Verdana" w:hAnsi="Verdana" w:cs="Arial"/>
          <w:sz w:val="24"/>
          <w:szCs w:val="24"/>
        </w:rPr>
        <w:t>del tema, contesta cada una de las preguntas.</w:t>
      </w:r>
    </w:p>
    <w:p w14:paraId="39FF61BD" w14:textId="6A99974B" w:rsidR="00D34A82" w:rsidRPr="00B96AC7" w:rsidRDefault="00D34A82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>En una fabrica se empacan por cada 3 horas 2000 cajas de galletas empelando 5 obreros.</w:t>
      </w:r>
    </w:p>
    <w:p w14:paraId="214E10CF" w14:textId="1CE22AC5" w:rsidR="00D34A82" w:rsidRPr="00B96AC7" w:rsidRDefault="00D34A82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>1.- ¿Cuántas cajas se empacan en 5 horas?</w:t>
      </w:r>
    </w:p>
    <w:p w14:paraId="55A5B256" w14:textId="5B739205" w:rsidR="00D34A82" w:rsidRPr="00B96AC7" w:rsidRDefault="00D34A82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 xml:space="preserve">2.- ¿Cuántas cajas se empacarían si se contratan 3 obreros </w:t>
      </w:r>
      <w:r w:rsidR="00A901F1" w:rsidRPr="00B96AC7">
        <w:rPr>
          <w:rFonts w:ascii="Verdana" w:hAnsi="Verdana" w:cs="Arial"/>
          <w:sz w:val="24"/>
          <w:szCs w:val="24"/>
        </w:rPr>
        <w:t>más</w:t>
      </w:r>
      <w:r w:rsidRPr="00B96AC7">
        <w:rPr>
          <w:rFonts w:ascii="Verdana" w:hAnsi="Verdana" w:cs="Arial"/>
          <w:sz w:val="24"/>
          <w:szCs w:val="24"/>
        </w:rPr>
        <w:t>?</w:t>
      </w:r>
    </w:p>
    <w:p w14:paraId="510E8C15" w14:textId="3804AC92" w:rsidR="00F07DDF" w:rsidRPr="00B96AC7" w:rsidRDefault="00F07DDF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br w:type="page"/>
      </w:r>
    </w:p>
    <w:p w14:paraId="30404B02" w14:textId="0D36A017" w:rsidR="00F07DDF" w:rsidRPr="00B96AC7" w:rsidRDefault="00A87E0E" w:rsidP="00470CD6">
      <w:pPr>
        <w:spacing w:after="0" w:line="240" w:lineRule="auto"/>
        <w:jc w:val="both"/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</w:pPr>
      <w:r w:rsidRPr="00B96AC7">
        <w:rPr>
          <w:rFonts w:ascii="Verdana" w:hAnsi="Verdana"/>
          <w:b/>
          <w:sz w:val="24"/>
          <w:szCs w:val="24"/>
          <w:lang w:val="es-ES_tradnl"/>
        </w:rPr>
        <w:lastRenderedPageBreak/>
        <w:t>Actividad 4</w:t>
      </w:r>
      <w:r w:rsidR="00A901F1" w:rsidRPr="00B96AC7">
        <w:rPr>
          <w:rFonts w:ascii="Verdana" w:hAnsi="Verdana"/>
          <w:b/>
          <w:sz w:val="24"/>
          <w:szCs w:val="24"/>
          <w:lang w:val="es-ES_tradnl"/>
        </w:rPr>
        <w:t xml:space="preserve">. </w:t>
      </w:r>
      <w:r w:rsidR="00A901F1" w:rsidRPr="00B96AC7">
        <w:rPr>
          <w:rFonts w:ascii="Verdana" w:hAnsi="Verdana"/>
          <w:bCs/>
          <w:color w:val="76923C" w:themeColor="accent3" w:themeShade="BF"/>
          <w:sz w:val="24"/>
          <w:szCs w:val="24"/>
          <w:lang w:val="es-ES_tradnl"/>
        </w:rPr>
        <w:t>Sucesiones y series aritméticas y geométricas</w:t>
      </w:r>
    </w:p>
    <w:p w14:paraId="2D8A5F59" w14:textId="66C143BA" w:rsidR="00F07DDF" w:rsidRPr="00B96AC7" w:rsidRDefault="00A901F1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B96AC7">
        <w:rPr>
          <w:rFonts w:ascii="Verdana" w:hAnsi="Verdana" w:cs="Arial"/>
          <w:sz w:val="24"/>
          <w:szCs w:val="24"/>
        </w:rPr>
        <w:t xml:space="preserve">En una reserva ecológica en el estado de Sonora, un biólogo ha estimado </w:t>
      </w:r>
      <w:r w:rsidR="00470CD6" w:rsidRPr="00B96AC7">
        <w:rPr>
          <w:rFonts w:ascii="Verdana" w:hAnsi="Verdana" w:cs="Arial"/>
          <w:sz w:val="24"/>
          <w:szCs w:val="24"/>
        </w:rPr>
        <w:t>que,</w:t>
      </w:r>
      <w:r w:rsidRPr="00B96AC7">
        <w:rPr>
          <w:rFonts w:ascii="Verdana" w:hAnsi="Verdana" w:cs="Arial"/>
          <w:sz w:val="24"/>
          <w:szCs w:val="24"/>
        </w:rPr>
        <w:t xml:space="preserve"> </w:t>
      </w:r>
      <w:r w:rsidR="00470CD6" w:rsidRPr="00B96AC7">
        <w:rPr>
          <w:rFonts w:ascii="Verdana" w:hAnsi="Verdana" w:cs="Arial"/>
          <w:sz w:val="24"/>
          <w:szCs w:val="24"/>
        </w:rPr>
        <w:t xml:space="preserve">en el año 2020, </w:t>
      </w:r>
      <w:r w:rsidRPr="00B96AC7">
        <w:rPr>
          <w:rFonts w:ascii="Verdana" w:hAnsi="Verdana" w:cs="Arial"/>
          <w:sz w:val="24"/>
          <w:szCs w:val="24"/>
        </w:rPr>
        <w:t xml:space="preserve">en la zona habitan 5000 venados de cola blanca, el cual es una especie en peligro de </w:t>
      </w:r>
      <w:r w:rsidR="00470CD6" w:rsidRPr="00B96AC7">
        <w:rPr>
          <w:rFonts w:ascii="Verdana" w:hAnsi="Verdana" w:cs="Arial"/>
          <w:sz w:val="24"/>
          <w:szCs w:val="24"/>
        </w:rPr>
        <w:t>extinción.</w:t>
      </w:r>
      <w:r w:rsidRPr="00B96AC7">
        <w:rPr>
          <w:rFonts w:ascii="Verdana" w:hAnsi="Verdana" w:cs="Arial"/>
          <w:sz w:val="24"/>
          <w:szCs w:val="24"/>
        </w:rPr>
        <w:t xml:space="preserve"> </w:t>
      </w:r>
      <w:r w:rsidR="00470CD6" w:rsidRPr="00B96AC7">
        <w:rPr>
          <w:rFonts w:ascii="Verdana" w:hAnsi="Verdana" w:cs="Arial"/>
          <w:sz w:val="24"/>
          <w:szCs w:val="24"/>
        </w:rPr>
        <w:t>A</w:t>
      </w:r>
      <w:r w:rsidRPr="00B96AC7">
        <w:rPr>
          <w:rFonts w:ascii="Verdana" w:hAnsi="Verdana" w:cs="Arial"/>
          <w:sz w:val="24"/>
          <w:szCs w:val="24"/>
        </w:rPr>
        <w:t xml:space="preserve"> su vez también ha calculado que el ritmo de crecimiento anual es del 4% anual y que para que la especie tenga una población estable es necesario que habiten en la zona al menos 8500 especímenes. </w:t>
      </w:r>
      <w:r w:rsidR="00470CD6" w:rsidRPr="00B96AC7">
        <w:rPr>
          <w:rFonts w:ascii="Verdana" w:hAnsi="Verdana" w:cs="Arial"/>
          <w:sz w:val="24"/>
          <w:szCs w:val="24"/>
        </w:rPr>
        <w:t>¿Para el año 2026 existirán la suficiente cantidad de venados de cola blanca para que su población sea estable?</w:t>
      </w:r>
    </w:p>
    <w:p w14:paraId="1F501A14" w14:textId="5F052D22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4A15035" w14:textId="1B8EFFCF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7F87A05" w14:textId="726DF92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FFBC66C" w14:textId="78F8103F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F943A32" w14:textId="54896D00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72774DD" w14:textId="7FBB1048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466C9DBB" w14:textId="4FEBE746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8144831" w14:textId="2D223886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4DF336A" w14:textId="51C42EF7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E4AA22E" w14:textId="403CA07E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0E5DD42" w14:textId="3D6624DD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2A0FDBE" w14:textId="45331221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34B46FE" w14:textId="09EF514C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D0E8DFA" w14:textId="72698097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47719B7" w14:textId="78225ADE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904EB3C" w14:textId="2CC14EEA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0EFD32FD" w14:textId="2299CE6E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0191267C" w14:textId="387E125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791EB98" w14:textId="14080BAD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3B49D14" w14:textId="12FAC8B5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9F28353" w14:textId="27A4CA2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7EB8963" w14:textId="220291A7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79A82B7" w14:textId="5D959885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4F0911B0" w14:textId="29F871F1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B37FEB2" w14:textId="6E32CBD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DC263B3" w14:textId="1577A239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997102B" w14:textId="23540296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8F3FA79" w14:textId="72DCE6D2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F8FF197" w14:textId="7033E586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1F94450" w14:textId="22BE63A4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D01555A" w14:textId="3734688A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09B3FEF" w14:textId="0EF0B0CF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42BBA7C7" w14:textId="34204813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579BF04" w14:textId="3AA1EC8C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70FC8681" w14:textId="22C1064A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21B0F6F" w14:textId="432C0B43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2076FEF1" w14:textId="101F3201" w:rsidR="00070D93" w:rsidRPr="00B96AC7" w:rsidRDefault="00070D93" w:rsidP="00470CD6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tbl>
      <w:tblPr>
        <w:tblStyle w:val="Tablaconcuadrcula"/>
        <w:tblW w:w="9493" w:type="dxa"/>
        <w:tblLook w:val="04A0" w:firstRow="1" w:lastRow="0" w:firstColumn="1" w:lastColumn="0" w:noHBand="0" w:noVBand="1"/>
      </w:tblPr>
      <w:tblGrid>
        <w:gridCol w:w="8497"/>
        <w:gridCol w:w="996"/>
      </w:tblGrid>
      <w:tr w:rsidR="00070D93" w:rsidRPr="00070D93" w14:paraId="6EFA65B4" w14:textId="77777777" w:rsidTr="0097021A">
        <w:tc>
          <w:tcPr>
            <w:tcW w:w="9493" w:type="dxa"/>
            <w:gridSpan w:val="2"/>
            <w:hideMark/>
          </w:tcPr>
          <w:p w14:paraId="005C461D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Lista de cotejo</w:t>
            </w:r>
          </w:p>
        </w:tc>
      </w:tr>
      <w:tr w:rsidR="00070D93" w:rsidRPr="00070D93" w14:paraId="693ED5BF" w14:textId="77777777" w:rsidTr="0097021A">
        <w:tc>
          <w:tcPr>
            <w:tcW w:w="8784" w:type="dxa"/>
            <w:hideMark/>
          </w:tcPr>
          <w:p w14:paraId="171C99D0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Criterio</w:t>
            </w:r>
          </w:p>
        </w:tc>
        <w:tc>
          <w:tcPr>
            <w:tcW w:w="709" w:type="dxa"/>
            <w:hideMark/>
          </w:tcPr>
          <w:p w14:paraId="3F458652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Escala</w:t>
            </w:r>
          </w:p>
        </w:tc>
      </w:tr>
      <w:tr w:rsidR="00070D93" w:rsidRPr="00070D93" w14:paraId="162AC146" w14:textId="77777777" w:rsidTr="0097021A">
        <w:tc>
          <w:tcPr>
            <w:tcW w:w="9493" w:type="dxa"/>
            <w:gridSpan w:val="2"/>
            <w:hideMark/>
          </w:tcPr>
          <w:p w14:paraId="2A9AF80D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Actividad 1</w:t>
            </w:r>
          </w:p>
        </w:tc>
      </w:tr>
      <w:tr w:rsidR="00070D93" w:rsidRPr="00070D93" w14:paraId="58DCA2E9" w14:textId="77777777" w:rsidTr="0097021A">
        <w:tc>
          <w:tcPr>
            <w:tcW w:w="8784" w:type="dxa"/>
            <w:hideMark/>
          </w:tcPr>
          <w:p w14:paraId="014556E7" w14:textId="18CC790E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Ejercicio a: Aplica correctamente las leyes de los signos, jerarquía de operaciones y leyes de los radicales y exponentes para realizar las operaciones solicitadas y llegar al resultado correcto</w:t>
            </w:r>
          </w:p>
        </w:tc>
        <w:tc>
          <w:tcPr>
            <w:tcW w:w="709" w:type="dxa"/>
            <w:hideMark/>
          </w:tcPr>
          <w:p w14:paraId="5C237F6F" w14:textId="5A95B5D9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</w:t>
            </w:r>
          </w:p>
        </w:tc>
      </w:tr>
      <w:tr w:rsidR="00070D93" w:rsidRPr="00070D93" w14:paraId="23701AD5" w14:textId="77777777" w:rsidTr="0097021A">
        <w:tc>
          <w:tcPr>
            <w:tcW w:w="8784" w:type="dxa"/>
            <w:hideMark/>
          </w:tcPr>
          <w:p w14:paraId="2362A4EE" w14:textId="5151BC95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Ejercicio b: Aplica correctamente las leyes de los signos, jerarquía de operaciones y leyes de los radicales y exponentes para realizar las operaciones solicitadas y llegar al resultado correcto</w:t>
            </w:r>
          </w:p>
        </w:tc>
        <w:tc>
          <w:tcPr>
            <w:tcW w:w="709" w:type="dxa"/>
            <w:hideMark/>
          </w:tcPr>
          <w:p w14:paraId="1A5E0199" w14:textId="256C0796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</w:t>
            </w:r>
          </w:p>
        </w:tc>
      </w:tr>
      <w:tr w:rsidR="00070D93" w:rsidRPr="00070D93" w14:paraId="013388F8" w14:textId="77777777" w:rsidTr="0097021A">
        <w:tc>
          <w:tcPr>
            <w:tcW w:w="9493" w:type="dxa"/>
            <w:gridSpan w:val="2"/>
            <w:hideMark/>
          </w:tcPr>
          <w:p w14:paraId="409DCFA3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Actividad 2.</w:t>
            </w:r>
          </w:p>
        </w:tc>
      </w:tr>
      <w:tr w:rsidR="00070D93" w:rsidRPr="00070D93" w14:paraId="6565F1B9" w14:textId="77777777" w:rsidTr="0097021A">
        <w:tc>
          <w:tcPr>
            <w:tcW w:w="8784" w:type="dxa"/>
            <w:hideMark/>
          </w:tcPr>
          <w:p w14:paraId="311A4306" w14:textId="0AA3F773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Aplica correctamente sus conocimientos en el tema de mínimo común múltiplo y máximo común divisor para c</w:t>
            </w: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ontesta</w:t>
            </w:r>
            <w:r>
              <w:rPr>
                <w:rFonts w:ascii="Verdana" w:eastAsia="Times New Roman" w:hAnsi="Verdana" w:cs="Arial"/>
                <w:color w:val="333333"/>
                <w:lang w:eastAsia="es-MX"/>
              </w:rPr>
              <w:t>r</w:t>
            </w: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correctamente la pregunta 1</w:t>
            </w:r>
            <w:r>
              <w:rPr>
                <w:rFonts w:ascii="Verdana" w:eastAsia="Times New Roman" w:hAnsi="Verdana" w:cs="Arial"/>
                <w:color w:val="333333"/>
                <w:lang w:eastAsia="es-MX"/>
              </w:rPr>
              <w:t>.</w:t>
            </w:r>
          </w:p>
        </w:tc>
        <w:tc>
          <w:tcPr>
            <w:tcW w:w="709" w:type="dxa"/>
            <w:hideMark/>
          </w:tcPr>
          <w:p w14:paraId="578A081C" w14:textId="372E8D86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5</w:t>
            </w:r>
          </w:p>
        </w:tc>
      </w:tr>
      <w:tr w:rsidR="00070D93" w:rsidRPr="00070D93" w14:paraId="4CD1FE6B" w14:textId="77777777" w:rsidTr="0097021A">
        <w:tc>
          <w:tcPr>
            <w:tcW w:w="8784" w:type="dxa"/>
            <w:hideMark/>
          </w:tcPr>
          <w:p w14:paraId="12F73CBF" w14:textId="38FFB4BB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Aplica correctamente sus conocimientos en el tema de mínimo común múltiplo y máximo común divisor para c</w:t>
            </w: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ontesta</w:t>
            </w:r>
            <w:r>
              <w:rPr>
                <w:rFonts w:ascii="Verdana" w:eastAsia="Times New Roman" w:hAnsi="Verdana" w:cs="Arial"/>
                <w:color w:val="333333"/>
                <w:lang w:eastAsia="es-MX"/>
              </w:rPr>
              <w:t>r</w:t>
            </w: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correctamente la pregunta </w:t>
            </w:r>
            <w:r>
              <w:rPr>
                <w:rFonts w:ascii="Verdana" w:eastAsia="Times New Roman" w:hAnsi="Verdana" w:cs="Arial"/>
                <w:color w:val="333333"/>
                <w:lang w:eastAsia="es-MX"/>
              </w:rPr>
              <w:t>2.</w:t>
            </w:r>
          </w:p>
        </w:tc>
        <w:tc>
          <w:tcPr>
            <w:tcW w:w="709" w:type="dxa"/>
            <w:hideMark/>
          </w:tcPr>
          <w:p w14:paraId="31E22C80" w14:textId="3EDA21F0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5</w:t>
            </w:r>
          </w:p>
        </w:tc>
      </w:tr>
      <w:tr w:rsidR="00070D93" w:rsidRPr="00070D93" w14:paraId="0CD38949" w14:textId="77777777" w:rsidTr="0097021A">
        <w:tc>
          <w:tcPr>
            <w:tcW w:w="8784" w:type="dxa"/>
            <w:hideMark/>
          </w:tcPr>
          <w:p w14:paraId="2F1A397F" w14:textId="66AFF9D3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Da una respuesta </w:t>
            </w:r>
            <w:r w:rsidR="00EC5079">
              <w:rPr>
                <w:rFonts w:ascii="Verdana" w:eastAsia="Times New Roman" w:hAnsi="Verdana" w:cs="Arial"/>
                <w:color w:val="333333"/>
                <w:lang w:eastAsia="es-MX"/>
              </w:rPr>
              <w:t>justificada y argumentada para tomar una decisión a que escuela se debe inscribir.</w:t>
            </w:r>
          </w:p>
        </w:tc>
        <w:tc>
          <w:tcPr>
            <w:tcW w:w="709" w:type="dxa"/>
            <w:hideMark/>
          </w:tcPr>
          <w:p w14:paraId="1C1C82D3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1</w:t>
            </w:r>
          </w:p>
        </w:tc>
      </w:tr>
      <w:tr w:rsidR="00070D93" w:rsidRPr="00070D93" w14:paraId="69A7D88A" w14:textId="77777777" w:rsidTr="0097021A">
        <w:tc>
          <w:tcPr>
            <w:tcW w:w="8784" w:type="dxa"/>
            <w:hideMark/>
          </w:tcPr>
          <w:p w14:paraId="2A466493" w14:textId="1C418967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De acuerdo a su percepción, el alumno da un argumento justificado para contestar la pregunta 4.</w:t>
            </w:r>
          </w:p>
        </w:tc>
        <w:tc>
          <w:tcPr>
            <w:tcW w:w="709" w:type="dxa"/>
            <w:hideMark/>
          </w:tcPr>
          <w:p w14:paraId="698D37F0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1</w:t>
            </w:r>
          </w:p>
        </w:tc>
      </w:tr>
      <w:tr w:rsidR="00070D93" w:rsidRPr="00070D93" w14:paraId="2267019A" w14:textId="77777777" w:rsidTr="0097021A">
        <w:tc>
          <w:tcPr>
            <w:tcW w:w="8784" w:type="dxa"/>
            <w:hideMark/>
          </w:tcPr>
          <w:p w14:paraId="672B049E" w14:textId="0A09279E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Realiza un collage fundamentado, con dibujos y con texto para argumentar una inversión de su capital.</w:t>
            </w:r>
          </w:p>
        </w:tc>
        <w:tc>
          <w:tcPr>
            <w:tcW w:w="709" w:type="dxa"/>
            <w:hideMark/>
          </w:tcPr>
          <w:p w14:paraId="785CFD1C" w14:textId="2C9FF41B" w:rsidR="00070D93" w:rsidRPr="00070D93" w:rsidRDefault="00EC5079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</w:t>
            </w:r>
          </w:p>
        </w:tc>
      </w:tr>
      <w:tr w:rsidR="00070D93" w:rsidRPr="00070D93" w14:paraId="160380BC" w14:textId="77777777" w:rsidTr="0097021A">
        <w:tc>
          <w:tcPr>
            <w:tcW w:w="9493" w:type="dxa"/>
            <w:gridSpan w:val="2"/>
            <w:hideMark/>
          </w:tcPr>
          <w:p w14:paraId="64B5301C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Actividad 3</w:t>
            </w:r>
          </w:p>
        </w:tc>
      </w:tr>
      <w:tr w:rsidR="00070D93" w:rsidRPr="00070D93" w14:paraId="2761BC6F" w14:textId="77777777" w:rsidTr="0097021A">
        <w:tc>
          <w:tcPr>
            <w:tcW w:w="8784" w:type="dxa"/>
            <w:hideMark/>
          </w:tcPr>
          <w:p w14:paraId="1F6E689E" w14:textId="0413E371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Aplica correctamente sus conocimientos en variación directa o inversa para resolver y justificar su respuesta a la pregunta 1. </w:t>
            </w:r>
          </w:p>
        </w:tc>
        <w:tc>
          <w:tcPr>
            <w:tcW w:w="709" w:type="dxa"/>
            <w:hideMark/>
          </w:tcPr>
          <w:p w14:paraId="69B03157" w14:textId="281C449F" w:rsidR="00070D93" w:rsidRPr="00070D93" w:rsidRDefault="00EC5079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</w:p>
        </w:tc>
      </w:tr>
      <w:tr w:rsidR="00070D93" w:rsidRPr="00070D93" w14:paraId="4296DE58" w14:textId="77777777" w:rsidTr="0097021A">
        <w:tc>
          <w:tcPr>
            <w:tcW w:w="8784" w:type="dxa"/>
            <w:hideMark/>
          </w:tcPr>
          <w:p w14:paraId="6B86C264" w14:textId="6BDC35C8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Aplica correctamente sus conocimientos en variación directa o inversa para resolver y justificar su respuesta a la pregunta 2.</w:t>
            </w:r>
          </w:p>
        </w:tc>
        <w:tc>
          <w:tcPr>
            <w:tcW w:w="709" w:type="dxa"/>
            <w:hideMark/>
          </w:tcPr>
          <w:p w14:paraId="2BDC6EE4" w14:textId="77777777" w:rsidR="00070D93" w:rsidRPr="00070D93" w:rsidRDefault="00070D93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</w:p>
        </w:tc>
      </w:tr>
      <w:tr w:rsidR="00070D93" w:rsidRPr="00070D93" w14:paraId="1E0C4178" w14:textId="77777777" w:rsidTr="0097021A">
        <w:tc>
          <w:tcPr>
            <w:tcW w:w="9493" w:type="dxa"/>
            <w:gridSpan w:val="2"/>
            <w:hideMark/>
          </w:tcPr>
          <w:p w14:paraId="30DCB4AE" w14:textId="77777777" w:rsidR="00070D93" w:rsidRPr="00070D93" w:rsidRDefault="00070D93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Actividad 4</w:t>
            </w:r>
          </w:p>
        </w:tc>
      </w:tr>
      <w:tr w:rsidR="00070D93" w:rsidRPr="00070D93" w14:paraId="4772CEAE" w14:textId="77777777" w:rsidTr="0097021A">
        <w:tc>
          <w:tcPr>
            <w:tcW w:w="8784" w:type="dxa"/>
            <w:hideMark/>
          </w:tcPr>
          <w:p w14:paraId="57384C4B" w14:textId="7F2EB569" w:rsidR="00070D93" w:rsidRPr="00070D93" w:rsidRDefault="00EC5079" w:rsidP="00070D93">
            <w:pPr>
              <w:spacing w:before="100" w:beforeAutospacing="1" w:after="100" w:afterAutospacing="1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Aplica sus conocimientos en sucesiones y series aritméticas y geométricas para justificar su respuesta a la pregunta del problema</w:t>
            </w:r>
          </w:p>
        </w:tc>
        <w:tc>
          <w:tcPr>
            <w:tcW w:w="709" w:type="dxa"/>
            <w:hideMark/>
          </w:tcPr>
          <w:p w14:paraId="25D3BFD3" w14:textId="44CBF680" w:rsidR="00070D93" w:rsidRPr="00070D93" w:rsidRDefault="00EC5079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5</w:t>
            </w:r>
          </w:p>
        </w:tc>
      </w:tr>
      <w:tr w:rsidR="00070D93" w:rsidRPr="00070D93" w14:paraId="6A9EBBE7" w14:textId="77777777" w:rsidTr="0097021A">
        <w:tc>
          <w:tcPr>
            <w:tcW w:w="8784" w:type="dxa"/>
            <w:hideMark/>
          </w:tcPr>
          <w:p w14:paraId="719F8EE3" w14:textId="31CC1901" w:rsidR="00070D93" w:rsidRPr="00070D93" w:rsidRDefault="00070D93" w:rsidP="0097021A">
            <w:pPr>
              <w:spacing w:before="100" w:beforeAutospacing="1" w:after="100" w:afterAutospacing="1"/>
              <w:jc w:val="right"/>
              <w:rPr>
                <w:rFonts w:ascii="Verdana" w:eastAsia="Times New Roman" w:hAnsi="Verdana" w:cs="Arial"/>
                <w:color w:val="333333"/>
                <w:lang w:eastAsia="es-MX"/>
              </w:rPr>
            </w:pPr>
            <w:r w:rsidRPr="00070D93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Total</w:t>
            </w:r>
            <w:r w:rsidR="0097021A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:</w:t>
            </w:r>
          </w:p>
        </w:tc>
        <w:tc>
          <w:tcPr>
            <w:tcW w:w="709" w:type="dxa"/>
            <w:hideMark/>
          </w:tcPr>
          <w:p w14:paraId="11399F3E" w14:textId="3CAE71B2" w:rsidR="00070D93" w:rsidRPr="00070D93" w:rsidRDefault="00EC5079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0</w:t>
            </w:r>
          </w:p>
        </w:tc>
      </w:tr>
      <w:tr w:rsidR="0097021A" w:rsidRPr="00070D93" w14:paraId="643192A7" w14:textId="77777777" w:rsidTr="0097021A">
        <w:tc>
          <w:tcPr>
            <w:tcW w:w="8784" w:type="dxa"/>
          </w:tcPr>
          <w:p w14:paraId="4DC7C7F6" w14:textId="0F7D0AE0" w:rsidR="0097021A" w:rsidRPr="00070D93" w:rsidRDefault="0097021A" w:rsidP="0097021A">
            <w:pPr>
              <w:spacing w:before="100" w:beforeAutospacing="1" w:after="100" w:afterAutospacing="1"/>
              <w:jc w:val="right"/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Calificación:</w:t>
            </w:r>
          </w:p>
        </w:tc>
        <w:tc>
          <w:tcPr>
            <w:tcW w:w="709" w:type="dxa"/>
          </w:tcPr>
          <w:p w14:paraId="044EF59F" w14:textId="77777777" w:rsidR="0097021A" w:rsidRDefault="0097021A" w:rsidP="00070D93">
            <w:pPr>
              <w:spacing w:before="100" w:beforeAutospacing="1" w:after="100" w:afterAutospacing="1"/>
              <w:jc w:val="center"/>
              <w:rPr>
                <w:rFonts w:ascii="Verdana" w:eastAsia="Times New Roman" w:hAnsi="Verdana" w:cs="Arial"/>
                <w:color w:val="333333"/>
                <w:lang w:eastAsia="es-MX"/>
              </w:rPr>
            </w:pPr>
          </w:p>
        </w:tc>
      </w:tr>
    </w:tbl>
    <w:p w14:paraId="17CE0AA9" w14:textId="41D2AAE9" w:rsidR="00070D93" w:rsidRDefault="00070D93" w:rsidP="00470CD6">
      <w:pPr>
        <w:spacing w:after="0" w:line="240" w:lineRule="auto"/>
        <w:jc w:val="both"/>
        <w:rPr>
          <w:rFonts w:ascii="Verdana" w:hAnsi="Verdana" w:cs="Arial"/>
        </w:rPr>
      </w:pPr>
    </w:p>
    <w:p w14:paraId="63372A8B" w14:textId="4DC072B1" w:rsidR="00D178E2" w:rsidRPr="00D178E2" w:rsidRDefault="0097021A" w:rsidP="0097021A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lang w:eastAsia="es-MX"/>
        </w:rPr>
      </w:pPr>
      <w:r>
        <w:rPr>
          <w:rFonts w:ascii="Verdana" w:eastAsia="Times New Roman" w:hAnsi="Verdana" w:cs="Arial"/>
          <w:b/>
          <w:bCs/>
          <w:color w:val="333333"/>
          <w:lang w:eastAsia="es-MX"/>
        </w:rPr>
        <w:t>E</w:t>
      </w:r>
      <w:r w:rsidR="00D178E2" w:rsidRPr="00D178E2">
        <w:rPr>
          <w:rFonts w:ascii="Verdana" w:eastAsia="Times New Roman" w:hAnsi="Verdana" w:cs="Arial"/>
          <w:b/>
          <w:bCs/>
          <w:color w:val="333333"/>
          <w:lang w:eastAsia="es-MX"/>
        </w:rPr>
        <w:t>scala de evaluación o desempeño</w:t>
      </w:r>
    </w:p>
    <w:p w14:paraId="566802B2" w14:textId="77777777" w:rsidR="00D178E2" w:rsidRPr="00D178E2" w:rsidRDefault="00D178E2" w:rsidP="0097021A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lang w:eastAsia="es-MX"/>
        </w:rPr>
      </w:pPr>
      <w:r w:rsidRPr="00D178E2">
        <w:rPr>
          <w:rFonts w:ascii="Verdana" w:eastAsia="Times New Roman" w:hAnsi="Verdana" w:cs="Arial"/>
          <w:color w:val="333333"/>
          <w:lang w:eastAsia="es-MX"/>
        </w:rPr>
        <w:t>Utiliza la siguiente escala de desempeño para evaluar tu tarea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022"/>
        <w:gridCol w:w="1813"/>
        <w:gridCol w:w="1327"/>
        <w:gridCol w:w="1496"/>
        <w:gridCol w:w="2170"/>
      </w:tblGrid>
      <w:tr w:rsidR="0097021A" w:rsidRPr="00D178E2" w14:paraId="546BC8AD" w14:textId="77777777" w:rsidTr="0097021A">
        <w:tc>
          <w:tcPr>
            <w:tcW w:w="0" w:type="auto"/>
            <w:hideMark/>
          </w:tcPr>
          <w:p w14:paraId="13643C37" w14:textId="77777777" w:rsidR="00D178E2" w:rsidRPr="00D178E2" w:rsidRDefault="00D178E2" w:rsidP="00D178E2">
            <w:pPr>
              <w:spacing w:before="100" w:beforeAutospacing="1" w:after="100" w:afterAutospacing="1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 </w:t>
            </w:r>
          </w:p>
        </w:tc>
        <w:tc>
          <w:tcPr>
            <w:tcW w:w="0" w:type="auto"/>
            <w:hideMark/>
          </w:tcPr>
          <w:p w14:paraId="0766B49E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Deficiente.</w:t>
            </w:r>
          </w:p>
        </w:tc>
        <w:tc>
          <w:tcPr>
            <w:tcW w:w="0" w:type="auto"/>
            <w:hideMark/>
          </w:tcPr>
          <w:p w14:paraId="0A2BD271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Regular.</w:t>
            </w:r>
          </w:p>
        </w:tc>
        <w:tc>
          <w:tcPr>
            <w:tcW w:w="1496" w:type="dxa"/>
            <w:hideMark/>
          </w:tcPr>
          <w:p w14:paraId="4E34DFA3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Buena.</w:t>
            </w:r>
          </w:p>
        </w:tc>
        <w:tc>
          <w:tcPr>
            <w:tcW w:w="2170" w:type="dxa"/>
            <w:hideMark/>
          </w:tcPr>
          <w:p w14:paraId="5D745EF5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Excelente.</w:t>
            </w:r>
          </w:p>
        </w:tc>
      </w:tr>
      <w:tr w:rsidR="0097021A" w:rsidRPr="00D178E2" w14:paraId="7A6A0819" w14:textId="77777777" w:rsidTr="0097021A">
        <w:tc>
          <w:tcPr>
            <w:tcW w:w="0" w:type="auto"/>
            <w:hideMark/>
          </w:tcPr>
          <w:p w14:paraId="45FE6F5C" w14:textId="77777777" w:rsidR="00D178E2" w:rsidRPr="00D178E2" w:rsidRDefault="00D178E2" w:rsidP="00D178E2">
            <w:pPr>
              <w:spacing w:before="100" w:beforeAutospacing="1" w:after="100" w:afterAutospacing="1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Puntuación</w:t>
            </w:r>
          </w:p>
        </w:tc>
        <w:tc>
          <w:tcPr>
            <w:tcW w:w="0" w:type="auto"/>
            <w:hideMark/>
          </w:tcPr>
          <w:p w14:paraId="4D030672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Menos de 15 puntos</w:t>
            </w:r>
          </w:p>
        </w:tc>
        <w:tc>
          <w:tcPr>
            <w:tcW w:w="0" w:type="auto"/>
            <w:hideMark/>
          </w:tcPr>
          <w:p w14:paraId="081B1E15" w14:textId="05260D24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15 - </w:t>
            </w:r>
            <w:r w:rsidR="0097021A"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1 puntos</w:t>
            </w:r>
          </w:p>
        </w:tc>
        <w:tc>
          <w:tcPr>
            <w:tcW w:w="1496" w:type="dxa"/>
            <w:hideMark/>
          </w:tcPr>
          <w:p w14:paraId="135DB6DE" w14:textId="0107FA91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  <w:r w:rsidR="0097021A">
              <w:rPr>
                <w:rFonts w:ascii="Verdana" w:eastAsia="Times New Roman" w:hAnsi="Verdana" w:cs="Arial"/>
                <w:color w:val="333333"/>
                <w:lang w:eastAsia="es-MX"/>
              </w:rPr>
              <w:t>2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- 2</w:t>
            </w:r>
            <w:r w:rsidR="0097021A">
              <w:rPr>
                <w:rFonts w:ascii="Verdana" w:eastAsia="Times New Roman" w:hAnsi="Verdana" w:cs="Arial"/>
                <w:color w:val="333333"/>
                <w:lang w:eastAsia="es-MX"/>
              </w:rPr>
              <w:t>9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puntos</w:t>
            </w:r>
          </w:p>
        </w:tc>
        <w:tc>
          <w:tcPr>
            <w:tcW w:w="2170" w:type="dxa"/>
            <w:hideMark/>
          </w:tcPr>
          <w:p w14:paraId="0D3D0EB6" w14:textId="7054826D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>
              <w:rPr>
                <w:rFonts w:ascii="Verdana" w:eastAsia="Times New Roman" w:hAnsi="Verdana" w:cs="Arial"/>
                <w:color w:val="333333"/>
                <w:lang w:eastAsia="es-MX"/>
              </w:rPr>
              <w:t>30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puntos</w:t>
            </w:r>
          </w:p>
        </w:tc>
      </w:tr>
      <w:tr w:rsidR="0097021A" w:rsidRPr="00D178E2" w14:paraId="7FF8AD61" w14:textId="77777777" w:rsidTr="0097021A">
        <w:tc>
          <w:tcPr>
            <w:tcW w:w="0" w:type="auto"/>
            <w:hideMark/>
          </w:tcPr>
          <w:p w14:paraId="50C598D3" w14:textId="77777777" w:rsidR="00D178E2" w:rsidRPr="00D178E2" w:rsidRDefault="00D178E2" w:rsidP="00D178E2">
            <w:pPr>
              <w:spacing w:before="100" w:beforeAutospacing="1" w:after="100" w:afterAutospacing="1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Calificación</w:t>
            </w:r>
          </w:p>
        </w:tc>
        <w:tc>
          <w:tcPr>
            <w:tcW w:w="0" w:type="auto"/>
            <w:hideMark/>
          </w:tcPr>
          <w:p w14:paraId="4784A64D" w14:textId="05778CA9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2 – 1</w:t>
            </w:r>
            <w:r w:rsidR="0097021A">
              <w:rPr>
                <w:rFonts w:ascii="Verdana" w:eastAsia="Times New Roman" w:hAnsi="Verdana" w:cs="Arial"/>
                <w:color w:val="333333"/>
                <w:lang w:eastAsia="es-MX"/>
              </w:rPr>
              <w:t>3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 %</w:t>
            </w:r>
          </w:p>
        </w:tc>
        <w:tc>
          <w:tcPr>
            <w:tcW w:w="0" w:type="auto"/>
            <w:hideMark/>
          </w:tcPr>
          <w:p w14:paraId="46ECB509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15 – 19 %</w:t>
            </w:r>
          </w:p>
        </w:tc>
        <w:tc>
          <w:tcPr>
            <w:tcW w:w="1496" w:type="dxa"/>
            <w:hideMark/>
          </w:tcPr>
          <w:p w14:paraId="01E9E4AD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20 – 24 %</w:t>
            </w:r>
          </w:p>
        </w:tc>
        <w:tc>
          <w:tcPr>
            <w:tcW w:w="2170" w:type="dxa"/>
            <w:hideMark/>
          </w:tcPr>
          <w:p w14:paraId="04F6827D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25%</w:t>
            </w:r>
          </w:p>
        </w:tc>
      </w:tr>
      <w:tr w:rsidR="0097021A" w:rsidRPr="00D178E2" w14:paraId="7F690753" w14:textId="77777777" w:rsidTr="0097021A">
        <w:tc>
          <w:tcPr>
            <w:tcW w:w="0" w:type="auto"/>
            <w:hideMark/>
          </w:tcPr>
          <w:p w14:paraId="02206D60" w14:textId="77777777" w:rsidR="00D178E2" w:rsidRPr="00D178E2" w:rsidRDefault="00D178E2" w:rsidP="00D178E2">
            <w:pPr>
              <w:spacing w:before="100" w:beforeAutospacing="1" w:after="100" w:afterAutospacing="1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b/>
                <w:bCs/>
                <w:color w:val="333333"/>
                <w:lang w:eastAsia="es-MX"/>
              </w:rPr>
              <w:t>Observaciones</w:t>
            </w:r>
          </w:p>
        </w:tc>
        <w:tc>
          <w:tcPr>
            <w:tcW w:w="0" w:type="auto"/>
            <w:hideMark/>
          </w:tcPr>
          <w:p w14:paraId="3110ABE8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Realiza nuevamente tu tarea.</w:t>
            </w:r>
          </w:p>
        </w:tc>
        <w:tc>
          <w:tcPr>
            <w:tcW w:w="2823" w:type="dxa"/>
            <w:gridSpan w:val="2"/>
            <w:hideMark/>
          </w:tcPr>
          <w:p w14:paraId="679FA751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>Atiende las áreas de mejora en tu tarea y envíala a tu facilitador para que sea evaluada.</w:t>
            </w:r>
          </w:p>
        </w:tc>
        <w:tc>
          <w:tcPr>
            <w:tcW w:w="2170" w:type="dxa"/>
            <w:hideMark/>
          </w:tcPr>
          <w:p w14:paraId="72E2BC91" w14:textId="77777777" w:rsidR="00D178E2" w:rsidRPr="00D178E2" w:rsidRDefault="00D178E2" w:rsidP="00D178E2">
            <w:pPr>
              <w:spacing w:before="100" w:beforeAutospacing="1" w:after="100" w:afterAutospacing="1"/>
              <w:jc w:val="center"/>
              <w:rPr>
                <w:rFonts w:ascii="Arial" w:eastAsia="Times New Roman" w:hAnsi="Arial" w:cs="Arial"/>
                <w:color w:val="333333"/>
                <w:lang w:eastAsia="es-MX"/>
              </w:rPr>
            </w:pP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t xml:space="preserve">Felicidades tu desempeño ha sido excelente y la tarea cumple con todos los </w:t>
            </w:r>
            <w:r w:rsidRPr="00D178E2">
              <w:rPr>
                <w:rFonts w:ascii="Verdana" w:eastAsia="Times New Roman" w:hAnsi="Verdana" w:cs="Arial"/>
                <w:color w:val="333333"/>
                <w:lang w:eastAsia="es-MX"/>
              </w:rPr>
              <w:lastRenderedPageBreak/>
              <w:t>requerimientos solicitados.</w:t>
            </w:r>
          </w:p>
        </w:tc>
      </w:tr>
    </w:tbl>
    <w:p w14:paraId="0A1D987B" w14:textId="77777777" w:rsidR="00D178E2" w:rsidRPr="00A901F1" w:rsidRDefault="00D178E2" w:rsidP="00470CD6">
      <w:pPr>
        <w:spacing w:after="0" w:line="240" w:lineRule="auto"/>
        <w:jc w:val="both"/>
        <w:rPr>
          <w:rFonts w:ascii="Verdana" w:hAnsi="Verdana" w:cs="Arial"/>
        </w:rPr>
      </w:pPr>
    </w:p>
    <w:sectPr w:rsidR="00D178E2" w:rsidRPr="00A901F1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35014B"/>
    <w:multiLevelType w:val="hybridMultilevel"/>
    <w:tmpl w:val="03A4FC6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330A4F"/>
    <w:multiLevelType w:val="hybridMultilevel"/>
    <w:tmpl w:val="186655B4"/>
    <w:lvl w:ilvl="0" w:tplc="4490D4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029F8"/>
    <w:multiLevelType w:val="hybridMultilevel"/>
    <w:tmpl w:val="BD7E37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763266"/>
    <w:multiLevelType w:val="hybridMultilevel"/>
    <w:tmpl w:val="48CE9F2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9C702B"/>
    <w:multiLevelType w:val="hybridMultilevel"/>
    <w:tmpl w:val="17323D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4E0ABA"/>
    <w:multiLevelType w:val="hybridMultilevel"/>
    <w:tmpl w:val="B7AE47F8"/>
    <w:lvl w:ilvl="0" w:tplc="62BC60B0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0F2499"/>
    <w:multiLevelType w:val="hybridMultilevel"/>
    <w:tmpl w:val="83F0FE68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D3"/>
    <w:rsid w:val="000006E6"/>
    <w:rsid w:val="000167C3"/>
    <w:rsid w:val="00022ED3"/>
    <w:rsid w:val="00050FFF"/>
    <w:rsid w:val="00055F30"/>
    <w:rsid w:val="000566DC"/>
    <w:rsid w:val="000574EC"/>
    <w:rsid w:val="00063252"/>
    <w:rsid w:val="00067F09"/>
    <w:rsid w:val="00070D93"/>
    <w:rsid w:val="00076472"/>
    <w:rsid w:val="0007746C"/>
    <w:rsid w:val="00085D14"/>
    <w:rsid w:val="00096FF9"/>
    <w:rsid w:val="000D0C84"/>
    <w:rsid w:val="000F4AC5"/>
    <w:rsid w:val="0013756C"/>
    <w:rsid w:val="002A0979"/>
    <w:rsid w:val="002A131B"/>
    <w:rsid w:val="002B14A5"/>
    <w:rsid w:val="002C5807"/>
    <w:rsid w:val="00314442"/>
    <w:rsid w:val="003169BE"/>
    <w:rsid w:val="003200BA"/>
    <w:rsid w:val="00362B12"/>
    <w:rsid w:val="00385399"/>
    <w:rsid w:val="00393678"/>
    <w:rsid w:val="003B4152"/>
    <w:rsid w:val="003B4480"/>
    <w:rsid w:val="003C06F7"/>
    <w:rsid w:val="00417D90"/>
    <w:rsid w:val="00461836"/>
    <w:rsid w:val="00470CD6"/>
    <w:rsid w:val="00470EB2"/>
    <w:rsid w:val="004A52D9"/>
    <w:rsid w:val="004C3116"/>
    <w:rsid w:val="004D4600"/>
    <w:rsid w:val="004E7BD4"/>
    <w:rsid w:val="004F3413"/>
    <w:rsid w:val="00531D4F"/>
    <w:rsid w:val="00557724"/>
    <w:rsid w:val="005617FB"/>
    <w:rsid w:val="00567241"/>
    <w:rsid w:val="005E1DE2"/>
    <w:rsid w:val="00615721"/>
    <w:rsid w:val="00635424"/>
    <w:rsid w:val="00635ED0"/>
    <w:rsid w:val="006456F4"/>
    <w:rsid w:val="00675C63"/>
    <w:rsid w:val="006A2EC3"/>
    <w:rsid w:val="006D340E"/>
    <w:rsid w:val="006D6A6C"/>
    <w:rsid w:val="007533FC"/>
    <w:rsid w:val="007671F5"/>
    <w:rsid w:val="00771D55"/>
    <w:rsid w:val="00791E56"/>
    <w:rsid w:val="007A2EA9"/>
    <w:rsid w:val="007F4CB1"/>
    <w:rsid w:val="00801D1E"/>
    <w:rsid w:val="008107A4"/>
    <w:rsid w:val="00817E31"/>
    <w:rsid w:val="0082511B"/>
    <w:rsid w:val="00825DB8"/>
    <w:rsid w:val="008270B9"/>
    <w:rsid w:val="00835334"/>
    <w:rsid w:val="00841415"/>
    <w:rsid w:val="00857494"/>
    <w:rsid w:val="00881E19"/>
    <w:rsid w:val="00885519"/>
    <w:rsid w:val="00892CE6"/>
    <w:rsid w:val="008F1AE5"/>
    <w:rsid w:val="00914BD7"/>
    <w:rsid w:val="00925A4C"/>
    <w:rsid w:val="00934A57"/>
    <w:rsid w:val="00956FC1"/>
    <w:rsid w:val="00967F9B"/>
    <w:rsid w:val="0097021A"/>
    <w:rsid w:val="0098179B"/>
    <w:rsid w:val="009C443F"/>
    <w:rsid w:val="009F79AA"/>
    <w:rsid w:val="00A02B9A"/>
    <w:rsid w:val="00A16D15"/>
    <w:rsid w:val="00A315F9"/>
    <w:rsid w:val="00A44B3D"/>
    <w:rsid w:val="00A67369"/>
    <w:rsid w:val="00A822E1"/>
    <w:rsid w:val="00A87E0E"/>
    <w:rsid w:val="00A901F1"/>
    <w:rsid w:val="00A91573"/>
    <w:rsid w:val="00AC0A93"/>
    <w:rsid w:val="00AD22E5"/>
    <w:rsid w:val="00B070C7"/>
    <w:rsid w:val="00B617C0"/>
    <w:rsid w:val="00B83D75"/>
    <w:rsid w:val="00B93A82"/>
    <w:rsid w:val="00B96AC7"/>
    <w:rsid w:val="00BB493C"/>
    <w:rsid w:val="00BC0A6F"/>
    <w:rsid w:val="00BD5621"/>
    <w:rsid w:val="00C45137"/>
    <w:rsid w:val="00C66322"/>
    <w:rsid w:val="00CA2358"/>
    <w:rsid w:val="00CB0977"/>
    <w:rsid w:val="00CE196A"/>
    <w:rsid w:val="00D178E2"/>
    <w:rsid w:val="00D2016F"/>
    <w:rsid w:val="00D34A82"/>
    <w:rsid w:val="00D7039A"/>
    <w:rsid w:val="00D90117"/>
    <w:rsid w:val="00DE3DED"/>
    <w:rsid w:val="00E10F64"/>
    <w:rsid w:val="00E16441"/>
    <w:rsid w:val="00E2729A"/>
    <w:rsid w:val="00E33F55"/>
    <w:rsid w:val="00E63F83"/>
    <w:rsid w:val="00EA2375"/>
    <w:rsid w:val="00EB2413"/>
    <w:rsid w:val="00EC5079"/>
    <w:rsid w:val="00ED10C8"/>
    <w:rsid w:val="00ED350D"/>
    <w:rsid w:val="00F07DDF"/>
    <w:rsid w:val="00F10CA9"/>
    <w:rsid w:val="00F723AE"/>
    <w:rsid w:val="00F966C2"/>
    <w:rsid w:val="00FA1B12"/>
    <w:rsid w:val="00FB772C"/>
    <w:rsid w:val="00FC21BC"/>
    <w:rsid w:val="00FF0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3AD111"/>
  <w15:docId w15:val="{2A7EC382-79D6-4423-AECB-3FBB5D276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967F9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06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67F09"/>
    <w:rPr>
      <w:rFonts w:ascii="Tahoma" w:hAnsi="Tahoma" w:cs="Tahoma"/>
      <w:sz w:val="16"/>
      <w:szCs w:val="16"/>
    </w:rPr>
  </w:style>
  <w:style w:type="paragraph" w:customStyle="1" w:styleId="MMTopic3">
    <w:name w:val="MM Topic 3"/>
    <w:basedOn w:val="Ttulo3"/>
    <w:link w:val="MMTopic3Car"/>
    <w:rsid w:val="00967F9B"/>
    <w:rPr>
      <w:sz w:val="24"/>
      <w:szCs w:val="24"/>
    </w:rPr>
  </w:style>
  <w:style w:type="character" w:customStyle="1" w:styleId="MMTopic3Car">
    <w:name w:val="MM Topic 3 Car"/>
    <w:basedOn w:val="Ttulo3Car"/>
    <w:link w:val="MMTopic3"/>
    <w:rsid w:val="00967F9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967F9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Prrafodelista">
    <w:name w:val="List Paragraph"/>
    <w:basedOn w:val="Normal"/>
    <w:uiPriority w:val="34"/>
    <w:qFormat/>
    <w:rsid w:val="00967F9B"/>
    <w:pPr>
      <w:spacing w:after="160" w:line="259" w:lineRule="auto"/>
      <w:ind w:left="720"/>
      <w:contextualSpacing/>
    </w:pPr>
  </w:style>
  <w:style w:type="table" w:styleId="Tablaconcuadrcula">
    <w:name w:val="Table Grid"/>
    <w:basedOn w:val="Tablanormal"/>
    <w:uiPriority w:val="39"/>
    <w:rsid w:val="00967F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3B4480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070D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character" w:styleId="Textoennegrita">
    <w:name w:val="Strong"/>
    <w:basedOn w:val="Fuentedeprrafopredeter"/>
    <w:uiPriority w:val="22"/>
    <w:qFormat/>
    <w:rsid w:val="00070D9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010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5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6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hyperlink" Target="https://www.fotojet.com/es/features/photo-collage/" TargetMode="Externa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8E05FC-16C6-487A-8A24-A88D104218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8</Pages>
  <Words>928</Words>
  <Characters>5104</Characters>
  <Application>Microsoft Office Word</Application>
  <DocSecurity>0</DocSecurity>
  <Lines>42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nstituto Consorcio Clavijero</Company>
  <LinksUpToDate>false</LinksUpToDate>
  <CharactersWithSpaces>6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rConsorcio</dc:creator>
  <cp:lastModifiedBy>Microsoft Office User</cp:lastModifiedBy>
  <cp:revision>7</cp:revision>
  <dcterms:created xsi:type="dcterms:W3CDTF">2020-06-01T18:27:00Z</dcterms:created>
  <dcterms:modified xsi:type="dcterms:W3CDTF">2021-03-08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